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MWAKICAN JOINT </w:t>
      </w: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EXAM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TEAM</w:t>
      </w:r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MATHEMATICS PAPER 1</w:t>
      </w:r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APRIL 2014</w:t>
      </w:r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MARKING SCHEME</w:t>
      </w:r>
    </w:p>
    <w:tbl>
      <w:tblPr>
        <w:tblStyle w:val="TableGrid"/>
        <w:tblW w:w="11320" w:type="dxa"/>
        <w:tblLook w:val="04A0"/>
      </w:tblPr>
      <w:tblGrid>
        <w:gridCol w:w="436"/>
        <w:gridCol w:w="9018"/>
        <w:gridCol w:w="598"/>
        <w:gridCol w:w="1268"/>
      </w:tblGrid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Numerator (N) 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¼ + 1/5 x 6/1 = 29 /20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Denominator (D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1/6 x   </w:t>
            </w:r>
            <w:r w:rsidRPr="00DE51A1">
              <w:rPr>
                <w:rFonts w:ascii="Times New Roman" w:hAnsi="Times New Roman" w:cs="Times New Roman"/>
                <w:u w:val="single"/>
              </w:rPr>
              <w:t>16 – 15 + 10</w:t>
            </w:r>
            <w:r w:rsidRPr="00DE51A1">
              <w:rPr>
                <w:rFonts w:ascii="Times New Roman" w:hAnsi="Times New Roman" w:cs="Times New Roman"/>
              </w:rPr>
              <w:t xml:space="preserve">        =  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1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      20                           40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 xml:space="preserve">N  </w:t>
            </w:r>
            <w:r w:rsidRPr="00DE51A1">
              <w:rPr>
                <w:rFonts w:ascii="Times New Roman" w:hAnsi="Times New Roman" w:cs="Times New Roman"/>
              </w:rPr>
              <w:t xml:space="preserve">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29 </w:t>
            </w:r>
            <w:r w:rsidRPr="00DE51A1">
              <w:rPr>
                <w:rFonts w:ascii="Times New Roman" w:hAnsi="Times New Roman" w:cs="Times New Roman"/>
              </w:rPr>
              <w:t xml:space="preserve"> x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40</w:t>
            </w:r>
            <w:r w:rsidRPr="00DE51A1">
              <w:rPr>
                <w:rFonts w:ascii="Times New Roman" w:hAnsi="Times New Roman" w:cs="Times New Roman"/>
              </w:rPr>
              <w:t xml:space="preserve"> 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58</w:t>
            </w:r>
            <w:r w:rsidRPr="00DE51A1">
              <w:rPr>
                <w:rFonts w:ascii="Times New Roman" w:hAnsi="Times New Roman" w:cs="Times New Roman"/>
              </w:rPr>
              <w:t xml:space="preserve">  or     </w:t>
            </w:r>
            <w:r w:rsidRPr="00DE51A1">
              <w:rPr>
                <w:rFonts w:ascii="Times New Roman" w:hAnsi="Times New Roman" w:cs="Times New Roman"/>
                <w:sz w:val="32"/>
                <w:szCs w:val="32"/>
              </w:rPr>
              <w:t xml:space="preserve">5  </w:t>
            </w:r>
            <w:r w:rsidRPr="00DE51A1">
              <w:rPr>
                <w:rFonts w:ascii="Times New Roman" w:hAnsi="Times New Roman" w:cs="Times New Roman"/>
                <w:u w:val="single"/>
              </w:rPr>
              <w:t>3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D      20      11      </w:t>
            </w:r>
            <w:proofErr w:type="spellStart"/>
            <w:r w:rsidRPr="00DE51A1">
              <w:rPr>
                <w:rFonts w:ascii="Times New Roman" w:hAnsi="Times New Roman" w:cs="Times New Roman"/>
              </w:rPr>
              <w:t>11</w:t>
            </w:r>
            <w:proofErr w:type="spellEnd"/>
            <w:r w:rsidRPr="00DE51A1">
              <w:rPr>
                <w:rFonts w:ascii="Times New Roman" w:hAnsi="Times New Roman" w:cs="Times New Roman"/>
              </w:rPr>
              <w:t xml:space="preserve">               </w:t>
            </w:r>
            <w:proofErr w:type="spellStart"/>
            <w:r w:rsidRPr="00DE51A1">
              <w:rPr>
                <w:rFonts w:ascii="Times New Roman" w:hAnsi="Times New Roman" w:cs="Times New Roman"/>
              </w:rPr>
              <w:t>11</w:t>
            </w:r>
            <w:proofErr w:type="spellEnd"/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Simplifying N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Simplifying D</w:t>
            </w:r>
          </w:p>
        </w:tc>
      </w:tr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2.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>3a</w:t>
            </w:r>
            <w:r w:rsidRPr="00DE51A1">
              <w:rPr>
                <w:rFonts w:ascii="Times New Roman" w:hAnsi="Times New Roman" w:cs="Times New Roman"/>
                <w:u w:val="single"/>
                <w:vertAlign w:val="superscript"/>
              </w:rPr>
              <w:t>2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+ 6ab – </w:t>
            </w:r>
            <w:proofErr w:type="spellStart"/>
            <w:r w:rsidRPr="00DE51A1">
              <w:rPr>
                <w:rFonts w:ascii="Times New Roman" w:hAnsi="Times New Roman" w:cs="Times New Roman"/>
                <w:u w:val="single"/>
              </w:rPr>
              <w:t>ab</w:t>
            </w:r>
            <w:proofErr w:type="spellEnd"/>
            <w:r w:rsidRPr="00DE51A1">
              <w:rPr>
                <w:rFonts w:ascii="Times New Roman" w:hAnsi="Times New Roman" w:cs="Times New Roman"/>
                <w:u w:val="single"/>
              </w:rPr>
              <w:t xml:space="preserve"> = 2b</w:t>
            </w:r>
            <w:r w:rsidRPr="00DE51A1">
              <w:rPr>
                <w:rFonts w:ascii="Times New Roman" w:hAnsi="Times New Roman" w:cs="Times New Roman"/>
                <w:u w:val="single"/>
                <w:vertAlign w:val="superscript"/>
              </w:rPr>
              <w:t>2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(b + 3a)    (b – 3a) 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>( 3a – b)  (a + 2b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(b + 3a)  (b – 3a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-</w:t>
            </w:r>
            <w:r w:rsidRPr="00DE51A1">
              <w:rPr>
                <w:rFonts w:ascii="Times New Roman" w:hAnsi="Times New Roman" w:cs="Times New Roman"/>
                <w:u w:val="single"/>
              </w:rPr>
              <w:t>1 (a + 2b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b + 3a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</w:rPr>
              <w:t xml:space="preserve"> </w:t>
            </w:r>
            <w:r w:rsidRPr="00DE51A1">
              <w:rPr>
                <w:rFonts w:ascii="Times New Roman" w:hAnsi="Times New Roman" w:cs="Times New Roman"/>
                <w:u w:val="single"/>
              </w:rPr>
              <w:t>= a – 2b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b + 3a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proofErr w:type="spellStart"/>
            <w:r w:rsidRPr="00DE51A1">
              <w:rPr>
                <w:rFonts w:ascii="Times New Roman" w:hAnsi="Times New Roman" w:cs="Times New Roman"/>
              </w:rPr>
              <w:t>Factorising</w:t>
            </w:r>
            <w:proofErr w:type="spellEnd"/>
            <w:r w:rsidRPr="00DE51A1">
              <w:rPr>
                <w:rFonts w:ascii="Times New Roman" w:hAnsi="Times New Roman" w:cs="Times New Roman"/>
              </w:rPr>
              <w:t xml:space="preserve"> Num.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proofErr w:type="spellStart"/>
            <w:r w:rsidRPr="00DE51A1">
              <w:rPr>
                <w:rFonts w:ascii="Times New Roman" w:hAnsi="Times New Roman" w:cs="Times New Roman"/>
              </w:rPr>
              <w:t>Factorising</w:t>
            </w:r>
            <w:proofErr w:type="spellEnd"/>
            <w:r w:rsidRPr="00DE51A1">
              <w:rPr>
                <w:rFonts w:ascii="Times New Roman" w:hAnsi="Times New Roman" w:cs="Times New Roman"/>
              </w:rPr>
              <w:t xml:space="preserve"> Den.</w:t>
            </w:r>
          </w:p>
        </w:tc>
      </w:tr>
      <w:tr w:rsidR="006F78D0" w:rsidRPr="00DE51A1" w:rsidTr="00886B1D">
        <w:tc>
          <w:tcPr>
            <w:tcW w:w="0" w:type="auto"/>
          </w:tcPr>
          <w:p w:rsidR="006F78D0" w:rsidRPr="00DE51A1" w:rsidRDefault="00F26259" w:rsidP="00F97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F78D0" w:rsidRPr="00DE51A1" w:rsidRDefault="006F78D0" w:rsidP="006F78D0">
            <w:pPr>
              <w:pStyle w:val="ListParagraph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m:oMath>
              <m:acc>
                <m:accPr>
                  <m:chr m:val="⃗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OB</m:t>
                  </m:r>
                </m:e>
              </m:acc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 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+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0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7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</w:p>
          <w:p w:rsidR="006F78D0" w:rsidRPr="00DE51A1" w:rsidRDefault="006F78D0" w:rsidP="00F97A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F78D0" w:rsidRPr="00DE51A1" w:rsidRDefault="006F78D0" w:rsidP="006F78D0">
            <w:pPr>
              <w:pStyle w:val="ListParagraph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Times New Roman" w:eastAsia="Calibri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6+1+32.11</m:t>
                  </m:r>
                </m:e>
              </m:ra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= 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49.11</m:t>
                  </m:r>
                </m:e>
              </m:rad>
            </m:oMath>
          </w:p>
          <w:p w:rsidR="006F78D0" w:rsidRPr="00DE51A1" w:rsidRDefault="006F78D0" w:rsidP="00F97AFC">
            <w:pPr>
              <w:pStyle w:val="ListParagrap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F78D0" w:rsidRPr="00DE51A1" w:rsidRDefault="006F78D0" w:rsidP="00F97AFC">
            <w:pPr>
              <w:pStyle w:val="ListParagrap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= 7.007 units</w:t>
            </w:r>
          </w:p>
        </w:tc>
        <w:tc>
          <w:tcPr>
            <w:tcW w:w="0" w:type="auto"/>
          </w:tcPr>
          <w:p w:rsidR="006F78D0" w:rsidRPr="00DE51A1" w:rsidRDefault="006F78D0" w:rsidP="00F97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 A1</w:t>
            </w:r>
          </w:p>
        </w:tc>
        <w:tc>
          <w:tcPr>
            <w:tcW w:w="1268" w:type="dxa"/>
          </w:tcPr>
          <w:p w:rsidR="006F78D0" w:rsidRPr="00DE51A1" w:rsidRDefault="006F78D0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A73DDA" w:rsidRPr="00DE51A1" w:rsidTr="00886B1D">
        <w:tc>
          <w:tcPr>
            <w:tcW w:w="0" w:type="auto"/>
          </w:tcPr>
          <w:p w:rsidR="00A73DDA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A73DDA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24"/>
              </w:rPr>
              <w:object w:dxaOrig="135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4pt;height:33.6pt" o:ole="">
                  <v:imagedata r:id="rId5" o:title=""/>
                </v:shape>
                <o:OLEObject Type="Embed" ProgID="Equation.3" ShapeID="_x0000_i1025" DrawAspect="Content" ObjectID="_1455070995" r:id="rId6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10"/>
              </w:rPr>
              <w:object w:dxaOrig="1980" w:dyaOrig="360">
                <v:shape id="_x0000_i1026" type="#_x0000_t75" style="width:99pt;height:18pt" o:ole="">
                  <v:imagedata r:id="rId7" o:title=""/>
                </v:shape>
                <o:OLEObject Type="Embed" ProgID="Equation.3" ShapeID="_x0000_i1026" DrawAspect="Content" ObjectID="_1455070996" r:id="rId8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position w:val="-6"/>
              </w:rPr>
              <w:object w:dxaOrig="1860" w:dyaOrig="320">
                <v:shape id="_x0000_i1027" type="#_x0000_t75" style="width:93pt;height:15.6pt" o:ole="">
                  <v:imagedata r:id="rId9" o:title=""/>
                </v:shape>
                <o:OLEObject Type="Embed" ProgID="Equation.3" ShapeID="_x0000_i1027" DrawAspect="Content" ObjectID="_1455070997" r:id="rId10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24"/>
              </w:rPr>
              <w:object w:dxaOrig="980" w:dyaOrig="660">
                <v:shape id="_x0000_i1028" type="#_x0000_t75" style="width:48.6pt;height:33pt" o:ole="">
                  <v:imagedata r:id="rId11" o:title=""/>
                </v:shape>
                <o:OLEObject Type="Embed" ProgID="Equation.3" ShapeID="_x0000_i1028" DrawAspect="Content" ObjectID="_1455070998" r:id="rId12"/>
              </w:object>
            </w:r>
            <w:r w:rsidRPr="00DE51A1">
              <w:rPr>
                <w:rFonts w:ascii="Times New Roman" w:hAnsi="Times New Roman" w:cs="Times New Roman"/>
                <w:i/>
              </w:rPr>
              <w:t xml:space="preserve">           </w: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</w:rPr>
              <w:t xml:space="preserve">   </w:t>
            </w:r>
            <w:r w:rsidRPr="00DE51A1">
              <w:rPr>
                <w:rFonts w:ascii="Times New Roman" w:hAnsi="Times New Roman" w:cs="Times New Roman"/>
                <w:i/>
                <w:position w:val="-6"/>
              </w:rPr>
              <w:object w:dxaOrig="780" w:dyaOrig="320">
                <v:shape id="_x0000_i1029" type="#_x0000_t75" style="width:39pt;height:15.6pt" o:ole="">
                  <v:imagedata r:id="rId13" o:title=""/>
                </v:shape>
                <o:OLEObject Type="Embed" ProgID="Equation.3" ShapeID="_x0000_i1029" DrawAspect="Content" ObjectID="_1455070999" r:id="rId14"/>
              </w:object>
            </w:r>
            <w:r w:rsidRPr="00DE51A1">
              <w:rPr>
                <w:rFonts w:ascii="Times New Roman" w:hAnsi="Times New Roman" w:cs="Times New Roman"/>
                <w:i/>
              </w:rPr>
              <w:t xml:space="preserve">           </w:t>
            </w:r>
          </w:p>
        </w:tc>
        <w:tc>
          <w:tcPr>
            <w:tcW w:w="0" w:type="auto"/>
          </w:tcPr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268" w:type="dxa"/>
          </w:tcPr>
          <w:p w:rsidR="00A73DDA" w:rsidRPr="00DE51A1" w:rsidRDefault="00A73DDA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F26259" w:rsidRPr="00DE51A1" w:rsidTr="00886B1D">
        <w:tc>
          <w:tcPr>
            <w:tcW w:w="0" w:type="auto"/>
          </w:tcPr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0" w:type="auto"/>
          </w:tcPr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840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3</m:t>
              </m:r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5</m:t>
              </m:r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7</m:t>
              </m:r>
            </m:oMath>
            <w:r w:rsidRPr="00DE51A1">
              <w:rPr>
                <w:rFonts w:ascii="Times New Roman" w:hAnsi="Times New Roman" w:cs="Times New Roman"/>
              </w:rPr>
              <w:t xml:space="preserve"> </w:t>
            </w:r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</w:rPr>
                  <m:t xml:space="preserve">396=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×</m:t>
                </m:r>
                <m:r>
                  <w:rPr>
                    <w:rFonts w:ascii="Cambria Math" w:hAnsi="Times New Roman" w:cs="Times New Roman"/>
                  </w:rPr>
                  <m:t>11</m:t>
                </m:r>
              </m:oMath>
            </m:oMathPara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G.C.D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=12</m:t>
              </m:r>
            </m:oMath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Area = 12 </w:t>
            </w:r>
            <m:oMath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12=144</m:t>
              </m:r>
            </m:oMath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268" w:type="dxa"/>
          </w:tcPr>
          <w:p w:rsidR="00F26259" w:rsidRPr="00DE51A1" w:rsidRDefault="00F26259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1962EE" w:rsidRPr="00DE51A1" w:rsidTr="00886B1D">
        <w:tc>
          <w:tcPr>
            <w:tcW w:w="0" w:type="auto"/>
          </w:tcPr>
          <w:p w:rsidR="001962EE" w:rsidRPr="00DE51A1" w:rsidRDefault="009C2B4D" w:rsidP="00DA62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  <w:r w:rsidR="001962EE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v</m:t>
                  </m:r>
                </m:den>
              </m:f>
            </m:oMath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0.6 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84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0.6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Calibri" w:hAnsi="Times New Roman" w:cs="Times New Roman"/>
                  <w:i/>
                  <w:sz w:val="24"/>
                  <w:szCs w:val="24"/>
                </w:rPr>
                <w:sym w:font="Symbol" w:char="F0DE"/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3.2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3.2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h</m:t>
              </m:r>
            </m:oMath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640 = 32.1sh</w:t>
            </w:r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h = 19.89cm</w:t>
            </w:r>
          </w:p>
        </w:tc>
        <w:tc>
          <w:tcPr>
            <w:tcW w:w="0" w:type="auto"/>
          </w:tcPr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1962EE" w:rsidRPr="00DE51A1" w:rsidRDefault="001962EE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835054" w:rsidRPr="00DE51A1" w:rsidTr="00886B1D">
        <w:tc>
          <w:tcPr>
            <w:tcW w:w="0" w:type="auto"/>
          </w:tcPr>
          <w:p w:rsidR="00835054" w:rsidRPr="00DE51A1" w:rsidRDefault="008D29C7" w:rsidP="00DA62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835054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  <w:proofErr w:type="spellStart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Det</w:t>
            </w:r>
            <w:proofErr w:type="spellEnd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0 – 9 = 11</w:t>
            </w: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Invase</w:t>
            </w:r>
            <w:proofErr w:type="spellEnd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1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=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b)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=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4D2E98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  <w:r w:rsidR="00835054"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4D2E98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den>
                              </m:f>
                            </m:e>
                          </m:box>
                        </m:e>
                      </m:mr>
                      <m:m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den>
                              </m:f>
                            </m:e>
                          </m:box>
                        </m:e>
                      </m:mr>
                    </m:m>
                  </m:e>
                </m:d>
              </m:oMath>
            </m:oMathPara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5</m:t>
                    </m:r>
                  </m:num>
                  <m:den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1</m:t>
                    </m:r>
                  </m:den>
                </m:f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,  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1</m:t>
                    </m:r>
                  </m:den>
                </m:f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35054" w:rsidRPr="00DE51A1" w:rsidRDefault="00835054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B1</w:t>
            </w: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835054" w:rsidRPr="00DE51A1" w:rsidRDefault="00835054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D57F4B" w:rsidRPr="00DE51A1" w:rsidTr="00886B1D"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4D2E98" w:rsidP="00D57F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6" type="#_x0000_t32" style="position:absolute;margin-left:65.85pt;margin-top:12.35pt;width:30.75pt;height:0;z-index:251668480" o:connectortype="straight"/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_x0000_s1045" type="#_x0000_t32" style="position:absolute;margin-left:-3.9pt;margin-top:11.6pt;width:33pt;height:.75pt;flip:y;z-index:251667456" o:connectortype="straight"/>
              </w:pict>
            </w:r>
            <w:r w:rsidR="00D57F4B" w:rsidRPr="00DE51A1">
              <w:rPr>
                <w:rFonts w:ascii="Times New Roman" w:hAnsi="Times New Roman" w:cs="Times New Roman"/>
              </w:rPr>
              <w:t xml:space="preserve"> 3             -             2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0.2387              13.83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=3 x 4.189  -  2 x 0.07224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=</w:t>
            </w:r>
            <w:proofErr w:type="gramStart"/>
            <w:r w:rsidRPr="00DE51A1">
              <w:rPr>
                <w:rFonts w:ascii="Times New Roman" w:hAnsi="Times New Roman" w:cs="Times New Roman"/>
              </w:rPr>
              <w:t>12 .</w:t>
            </w:r>
            <w:proofErr w:type="gramEnd"/>
            <w:r w:rsidRPr="00DE51A1">
              <w:rPr>
                <w:rFonts w:ascii="Times New Roman" w:hAnsi="Times New Roman" w:cs="Times New Roman"/>
              </w:rPr>
              <w:t xml:space="preserve"> 567 – 0.1444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=12. 42         4 </w:t>
            </w:r>
            <w:proofErr w:type="spellStart"/>
            <w:r w:rsidRPr="00DE51A1">
              <w:rPr>
                <w:rFonts w:ascii="Times New Roman" w:hAnsi="Times New Roman" w:cs="Times New Roman"/>
              </w:rPr>
              <w:t>s.f</w:t>
            </w:r>
            <w:proofErr w:type="spellEnd"/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</w:tr>
      <w:tr w:rsidR="00D57F4B" w:rsidRPr="00DE51A1" w:rsidTr="00886B1D"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V. s .F 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2700 </w:t>
            </w:r>
            <w:r w:rsidRPr="00DE51A1">
              <w:rPr>
                <w:rFonts w:ascii="Times New Roman" w:hAnsi="Times New Roman" w:cs="Times New Roman"/>
              </w:rPr>
              <w:t xml:space="preserve">    </w:t>
            </w:r>
            <w:r w:rsidRPr="00DE51A1">
              <w:rPr>
                <w:rFonts w:ascii="Times New Roman" w:hAnsi="Times New Roman" w:cs="Times New Roman"/>
                <w:u w:val="single"/>
              </w:rPr>
              <w:t>=      27</w:t>
            </w:r>
            <w:r w:rsidRPr="00DE51A1">
              <w:rPr>
                <w:rFonts w:ascii="Times New Roman" w:hAnsi="Times New Roman" w:cs="Times New Roman"/>
              </w:rPr>
              <w:t xml:space="preserve">  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    800                 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L. s. f               = 3/2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A. s. f                = 9/ 4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</w:t>
            </w:r>
            <w:r w:rsidRPr="00DE51A1">
              <w:rPr>
                <w:rFonts w:ascii="Times New Roman" w:hAnsi="Times New Roman" w:cs="Times New Roman"/>
                <w:vertAlign w:val="superscript"/>
              </w:rPr>
              <w:t>4</w:t>
            </w:r>
            <w:r w:rsidRPr="00DE51A1">
              <w:rPr>
                <w:rFonts w:ascii="Times New Roman" w:hAnsi="Times New Roman" w:cs="Times New Roman"/>
              </w:rPr>
              <w:t>/</w:t>
            </w:r>
            <w:r w:rsidRPr="00DE51A1">
              <w:rPr>
                <w:rFonts w:ascii="Times New Roman" w:hAnsi="Times New Roman" w:cs="Times New Roman"/>
                <w:vertAlign w:val="subscript"/>
              </w:rPr>
              <w:t>9</w:t>
            </w:r>
            <w:r w:rsidRPr="00DE51A1">
              <w:rPr>
                <w:rFonts w:ascii="Times New Roman" w:hAnsi="Times New Roman" w:cs="Times New Roman"/>
              </w:rPr>
              <w:t xml:space="preserve">  =       x</w:t>
            </w:r>
          </w:p>
          <w:p w:rsidR="00D57F4B" w:rsidRPr="00DE51A1" w:rsidRDefault="004D2E98" w:rsidP="00D57F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_x0000_s1044" type="#_x0000_t32" style="position:absolute;margin-left:32.85pt;margin-top:-.1pt;width:42pt;height:0;z-index:251666432" o:connectortype="straight"/>
              </w:pict>
            </w:r>
            <w:r w:rsidR="00D57F4B" w:rsidRPr="00DE51A1">
              <w:rPr>
                <w:rFonts w:ascii="Times New Roman" w:hAnsi="Times New Roman" w:cs="Times New Roman"/>
              </w:rPr>
              <w:t xml:space="preserve">                2160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X = 960cm</w:t>
            </w:r>
            <w:r w:rsidRPr="00DE51A1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B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</w:tr>
      <w:tr w:rsidR="00E31EBC" w:rsidRPr="00DE51A1" w:rsidTr="00886B1D"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1EBC" w:rsidRPr="00DE51A1" w:rsidRDefault="004D2E98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" o:spid="_x0000_s1048" type="#_x0000_t202" style="position:absolute;margin-left:173.2pt;margin-top:1.35pt;width:113.65pt;height:76.95pt;z-index:25167257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" filled="f" stroked="f" strokeweight=".5pt">
                  <v:path arrowok="t"/>
                  <v:textbox style="mso-next-textbox:#Text Box 53;mso-fit-shape-to-text:t">
                    <w:txbxContent>
                      <w:p w:rsidR="00E31EBC" w:rsidRDefault="00E31EBC" w:rsidP="009C16E3">
                        <w:r w:rsidRPr="00E63D28">
                          <w:rPr>
                            <w:position w:val="-42"/>
                          </w:rPr>
                          <w:object w:dxaOrig="1440" w:dyaOrig="999">
                            <v:shape id="_x0000_i1040" type="#_x0000_t75" style="width:99pt;height:57.6pt" o:ole="">
                              <v:imagedata r:id="rId15" o:title=""/>
                            </v:shape>
                            <o:OLEObject Type="Embed" ProgID="Equation.DSMT4" ShapeID="_x0000_i1040" DrawAspect="Content" ObjectID="_1455071010" r:id="rId16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42"/>
              </w:rPr>
              <w:object w:dxaOrig="1440" w:dyaOrig="999">
                <v:shape id="_x0000_i1030" type="#_x0000_t75" style="width:1in;height:49.8pt" o:ole="">
                  <v:imagedata r:id="rId17" o:title=""/>
                </v:shape>
                <o:OLEObject Type="Embed" ProgID="Equation.DSMT4" ShapeID="_x0000_i1030" DrawAspect="Content" ObjectID="_1455071000" r:id="rId18"/>
              </w:objec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DE51A1">
              <w:rPr>
                <w:rFonts w:ascii="Times New Roman" w:hAnsi="Times New Roman" w:cs="Times New Roman"/>
                <w:position w:val="-6"/>
              </w:rPr>
              <w:object w:dxaOrig="1020" w:dyaOrig="279">
                <v:shape id="_x0000_i1031" type="#_x0000_t75" style="width:55.8pt;height:14.4pt" o:ole="">
                  <v:imagedata r:id="rId19" o:title=""/>
                </v:shape>
                <o:OLEObject Type="Embed" ProgID="Equation.DSMT4" ShapeID="_x0000_i1031" DrawAspect="Content" ObjectID="_1455071001" r:id="rId20"/>
              </w:object>
            </w:r>
            <w:r w:rsidRPr="00DE51A1">
              <w:rPr>
                <w:rFonts w:ascii="Times New Roman" w:hAnsi="Times New Roman" w:cs="Times New Roman"/>
              </w:rPr>
              <w:t>Integral values -2,-1,0,1,2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</w:tc>
      </w:tr>
      <w:tr w:rsidR="006C7556" w:rsidRPr="00DE51A1" w:rsidTr="00886B1D"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lastRenderedPageBreak/>
              <w:t>11</w:t>
            </w:r>
          </w:p>
        </w:tc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4D2E98" w:rsidP="006C7556">
            <w:pPr>
              <w:tabs>
                <w:tab w:val="left" w:pos="68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75" o:spid="_x0000_s1063" type="#_x0000_t202" style="position:absolute;margin-left:167.5pt;margin-top:8.4pt;width:31.1pt;height:21.4pt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" filled="f" stroked="f" strokeweight=".5pt">
                  <v:path arrowok="t"/>
                  <v:textbox style="mso-next-textbox:#Text Box 75">
                    <w:txbxContent>
                      <w:p w:rsidR="006C7556" w:rsidRDefault="006C7556" w:rsidP="009C16E3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="006C7556" w:rsidRPr="00DE51A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61" o:spid="_x0000_s1049" type="#_x0000_t5" style="position:absolute;margin-left:21.45pt;margin-top:11.15pt;width:308.05pt;height:113.5pt;z-index:2516756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" fillcolor="window" strokecolor="windowText" strokeweight="1pt">
                  <v:path arrowok="t"/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line id="Straight Connector 60" o:spid="_x0000_s1050" style="position:absolute;z-index:251676672;visibility:visible" from="178.3pt,11.2pt" to="224.7pt,1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" filled="t" fillcolor="window" strokecolor="windowText" strokeweight="1pt">
                  <o:lock v:ext="edit" shapetype="f"/>
                </v:line>
              </w:pict>
            </w: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2" o:spid="_x0000_s1051" type="#_x0000_t202" style="position:absolute;margin-left:184.15pt;margin-top:8.75pt;width:30pt;height:27.9pt;z-index:25167769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" filled="f" stroked="f" strokeweight=".5pt">
                  <v:path arrowok="t"/>
                  <v:textbox style="mso-next-textbox:#Text Box 62">
                    <w:txbxContent>
                      <w:p w:rsidR="006C7556" w:rsidRDefault="006C7556" w:rsidP="009C16E3">
                        <w:r w:rsidRPr="00231F75">
                          <w:rPr>
                            <w:position w:val="-6"/>
                          </w:rPr>
                          <w:object w:dxaOrig="360" w:dyaOrig="320">
                            <v:shape id="_x0000_i1041" type="#_x0000_t75" style="width:15.6pt;height:13.8pt" o:ole="">
                              <v:imagedata r:id="rId21" o:title=""/>
                            </v:shape>
                            <o:OLEObject Type="Embed" ProgID="Equation.DSMT4" ShapeID="_x0000_i1041" DrawAspect="Content" ObjectID="_1455071011" r:id="rId22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7" o:spid="_x0000_s1055" type="#_x0000_t202" style="position:absolute;margin-left:178.9pt;margin-top:3.3pt;width:26.3pt;height:39.85pt;rotation:4311960fd;z-index:251678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" filled="f" stroked="f" strokeweight=".5pt">
                  <v:path arrowok="t"/>
                  <v:textbox style="mso-next-textbox:#Text Box 67">
                    <w:txbxContent>
                      <w:p w:rsidR="006C7556" w:rsidRDefault="006C7556" w:rsidP="009C16E3">
                        <w:r>
                          <w:t>15cm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3" o:spid="_x0000_s1057" type="#_x0000_t202" style="position:absolute;margin-left:89.2pt;margin-top:.45pt;width:40.85pt;height:21.4pt;rotation:-2167361fd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" filled="f" stroked="f" strokeweight=".5pt">
                  <v:path arrowok="t"/>
                  <v:textbox style="mso-next-textbox:#Text Box 63">
                    <w:txbxContent>
                      <w:p w:rsidR="006C7556" w:rsidRDefault="006C7556" w:rsidP="009C16E3">
                        <w:r>
                          <w:t>25cm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4" o:spid="_x0000_s1056" type="#_x0000_t202" style="position:absolute;margin-left:237.25pt;margin-top:6.15pt;width:43.45pt;height:21.4pt;rotation:2395176fd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" filled="f" stroked="f" strokeweight=".5pt">
                  <v:path arrowok="t"/>
                  <v:textbox style="mso-next-textbox:#Text Box 64">
                    <w:txbxContent>
                      <w:p w:rsidR="006C7556" w:rsidRDefault="006C7556" w:rsidP="009C16E3">
                        <w:r>
                          <w:t>28cm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6" o:spid="_x0000_s1061" type="#_x0000_t202" style="position:absolute;margin-left:122.05pt;margin-top:8.3pt;width:31.1pt;height:21.4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" filled="f" stroked="f" strokeweight=".5pt">
                  <v:path arrowok="t"/>
                  <v:textbox style="mso-next-textbox:#Text Box 66">
                    <w:txbxContent>
                      <w:p w:rsidR="006C7556" w:rsidRPr="000D65D6" w:rsidRDefault="006C7556" w:rsidP="009C16E3">
                        <w:pPr>
                          <w:rPr>
                            <w:b/>
                          </w:rPr>
                        </w:pPr>
                        <w:r w:rsidRPr="000D65D6"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5" o:spid="_x0000_s1062" type="#_x0000_t202" style="position:absolute;margin-left:224pt;margin-top:.7pt;width:31.1pt;height:21.4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" filled="f" stroked="f" strokeweight=".5pt">
                  <v:path arrowok="t"/>
                  <v:textbox style="mso-next-textbox:#Text Box 65">
                    <w:txbxContent>
                      <w:p w:rsidR="006C7556" w:rsidRPr="000D65D6" w:rsidRDefault="006C7556" w:rsidP="009C16E3">
                        <w:pPr>
                          <w:rPr>
                            <w:b/>
                          </w:rPr>
                        </w:pPr>
                        <w:r w:rsidRPr="000D65D6">
                          <w:rPr>
                            <w:b/>
                          </w:rPr>
                          <w:t>N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1" o:spid="_x0000_s1053" type="#_x0000_t202" style="position:absolute;margin-left:319.95pt;margin-top:8.9pt;width:31.1pt;height:21.4pt;z-index:251683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" filled="f" stroked="f" strokeweight=".5pt">
                  <v:path arrowok="t"/>
                  <v:textbox style="mso-next-textbox:#Text Box 1">
                    <w:txbxContent>
                      <w:p w:rsidR="006C7556" w:rsidRDefault="006C7556" w:rsidP="009C16E3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73" o:spid="_x0000_s1052" type="#_x0000_t202" style="position:absolute;margin-left:218.05pt;margin-top:12.85pt;width:31.1pt;height:21.4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" filled="f" stroked="f" strokeweight=".5pt">
                  <v:path arrowok="t"/>
                  <v:textbox style="mso-next-textbox:#Text Box 73">
                    <w:txbxContent>
                      <w:p w:rsidR="006C7556" w:rsidRDefault="006C7556" w:rsidP="009C16E3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2" o:spid="_x0000_s1054" type="#_x0000_t202" style="position:absolute;margin-left:7.4pt;margin-top:7.2pt;width:31.1pt;height:21.4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" filled="f" stroked="f" strokeweight=".5pt">
                  <v:path arrowok="t"/>
                  <v:textbox style="mso-next-textbox:#Text Box 2">
                    <w:txbxContent>
                      <w:p w:rsidR="006C7556" w:rsidRDefault="006C7556" w:rsidP="009C16E3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4D2E98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2E98">
              <w:rPr>
                <w:rFonts w:ascii="Times New Roman" w:hAnsi="Times New Roman" w:cs="Times New Roman"/>
                <w:noProof/>
              </w:rPr>
              <w:pict>
                <v:shape id="Straight Arrow Connector 4" o:spid="_x0000_s1060" type="#_x0000_t32" style="position:absolute;margin-left:21.45pt;margin-top:20.85pt;width:91.4pt;height:0;flip:x;z-index:251686912;visibility:visible;mso-wrap-distance-top:-3e-5mm;mso-wrap-distance-bottom:-3e-5mm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">
                  <v:stroke endarrow="open"/>
                  <o:lock v:ext="edit" shapetype="f"/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Text Box 6" o:spid="_x0000_s1058" type="#_x0000_t202" style="position:absolute;margin-left:112.9pt;margin-top:9.8pt;width:43.45pt;height:21.4pt;z-index:251687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" filled="f" stroked="f" strokeweight=".5pt">
                  <v:path arrowok="t"/>
                  <v:textbox style="mso-next-textbox:#Text Box 6">
                    <w:txbxContent>
                      <w:p w:rsidR="006C7556" w:rsidRDefault="006C7556" w:rsidP="009C16E3">
                        <w:r>
                          <w:t>14cm</w:t>
                        </w:r>
                      </w:p>
                    </w:txbxContent>
                  </v:textbox>
                </v:shape>
              </w:pict>
            </w:r>
            <w:r w:rsidRPr="004D2E98">
              <w:rPr>
                <w:rFonts w:ascii="Times New Roman" w:hAnsi="Times New Roman" w:cs="Times New Roman"/>
                <w:noProof/>
              </w:rPr>
              <w:pict>
                <v:shape id="Straight Arrow Connector 72" o:spid="_x0000_s1059" type="#_x0000_t32" style="position:absolute;margin-left:153.15pt;margin-top:20.85pt;width:70.85pt;height:0;z-index:2516889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">
                  <v:stroke endarrow="open"/>
                  <o:lock v:ext="edit" shapetype="f"/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46"/>
              </w:rPr>
              <w:object w:dxaOrig="2960" w:dyaOrig="1180">
                <v:shape id="_x0000_i1032" type="#_x0000_t75" style="width:147.6pt;height:58.8pt" o:ole="">
                  <v:imagedata r:id="rId23" o:title=""/>
                </v:shape>
                <o:OLEObject Type="Embed" ProgID="Equation.DSMT4" ShapeID="_x0000_i1032" DrawAspect="Content" ObjectID="_1455071002" r:id="rId24"/>
              </w:object>
            </w:r>
            <w:r w:rsidR="004D2E98" w:rsidRPr="004D2E98">
              <w:rPr>
                <w:rFonts w:ascii="Times New Roman" w:hAnsi="Times New Roman" w:cs="Times New Roman"/>
                <w:noProof/>
              </w:rPr>
              <w:pict>
                <v:shape id="Text Box 74" o:spid="_x0000_s1064" type="#_x0000_t202" style="position:absolute;margin-left:184.35pt;margin-top:2.5pt;width:189.35pt;height:95.35pt;z-index:25168998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" filled="f" stroked="f" strokeweight=".5pt">
                  <v:path arrowok="t"/>
                  <v:textbox style="mso-next-textbox:#Text Box 74">
                    <w:txbxContent>
                      <w:p w:rsidR="006C7556" w:rsidRDefault="006C7556" w:rsidP="009C16E3">
                        <w:r w:rsidRPr="00231F75">
                          <w:rPr>
                            <w:position w:val="-74"/>
                          </w:rPr>
                          <w:object w:dxaOrig="4120" w:dyaOrig="1600">
                            <v:shape id="_x0000_i1042" type="#_x0000_t75" style="width:174.6pt;height:67.2pt" o:ole="">
                              <v:imagedata r:id="rId25" o:title=""/>
                            </v:shape>
                            <o:OLEObject Type="Embed" ProgID="Equation.DSMT4" ShapeID="_x0000_i1042" DrawAspect="Content" ObjectID="_1455071012" r:id="rId26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6"/>
              </w:rPr>
              <w:object w:dxaOrig="4220" w:dyaOrig="320">
                <v:shape id="_x0000_i1033" type="#_x0000_t75" style="width:210.6pt;height:16.2pt" o:ole="">
                  <v:imagedata r:id="rId27" o:title=""/>
                </v:shape>
                <o:OLEObject Type="Embed" ProgID="Equation.DSMT4" ShapeID="_x0000_i1033" DrawAspect="Content" ObjectID="_1455071003" r:id="rId28"/>
              </w:obje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</w:tr>
      <w:tr w:rsidR="002A5498" w:rsidRPr="00DE51A1" w:rsidTr="00886B1D"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54"/>
              </w:rPr>
              <w:object w:dxaOrig="1780" w:dyaOrig="1160">
                <v:shape id="_x0000_i1034" type="#_x0000_t75" style="width:100.2pt;height:64.8pt" o:ole="">
                  <v:imagedata r:id="rId29" o:title=""/>
                </v:shape>
                <o:OLEObject Type="Embed" ProgID="Equation.DSMT4" ShapeID="_x0000_i1034" DrawAspect="Content" ObjectID="_1455071004" r:id="rId30"/>
              </w:objec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</w:p>
          <w:p w:rsidR="002A5498" w:rsidRPr="00DE51A1" w:rsidRDefault="002A5498" w:rsidP="002A5498">
            <w:pPr>
              <w:tabs>
                <w:tab w:val="left" w:pos="986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</w:p>
        </w:tc>
      </w:tr>
      <w:tr w:rsidR="00074EBC" w:rsidRPr="00DE51A1" w:rsidTr="00886B1D"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  <w:r w:rsidR="0020766B" w:rsidRPr="00DE51A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116"/>
              </w:rPr>
              <w:object w:dxaOrig="2380" w:dyaOrig="2439">
                <v:shape id="_x0000_i1035" type="#_x0000_t75" style="width:177pt;height:121.8pt" o:ole="">
                  <v:imagedata r:id="rId31" o:title=""/>
                </v:shape>
                <o:OLEObject Type="Embed" ProgID="Equation.DSMT4" ShapeID="_x0000_i1035" DrawAspect="Content" ObjectID="_1455071005" r:id="rId32"/>
              </w:object>
            </w:r>
          </w:p>
        </w:tc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C4D4A" w:rsidRPr="00DE51A1" w:rsidTr="00886B1D"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0" w:type="auto"/>
          </w:tcPr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1800" w:dyaOrig="720">
                <v:shape id="_x0000_i1036" type="#_x0000_t75" style="width:90pt;height:36pt" o:ole="">
                  <v:imagedata r:id="rId33" o:title=""/>
                </v:shape>
                <o:OLEObject Type="Embed" ProgID="Equation.3" ShapeID="_x0000_i1036" DrawAspect="Content" ObjectID="_1455071006" r:id="rId34"/>
              </w:object>
            </w:r>
          </w:p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</w:rPr>
              <w:tab/>
            </w: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2580" w:dyaOrig="720">
                <v:shape id="_x0000_i1037" type="#_x0000_t75" style="width:129pt;height:36pt" o:ole="">
                  <v:imagedata r:id="rId35" o:title=""/>
                </v:shape>
                <o:OLEObject Type="Embed" ProgID="Equation.3" ShapeID="_x0000_i1037" DrawAspect="Content" ObjectID="_1455071007" r:id="rId36"/>
              </w:objec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</w:rPr>
              <w:tab/>
            </w: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2020" w:dyaOrig="720">
                <v:shape id="_x0000_i1038" type="#_x0000_t75" style="width:100.8pt;height:36pt" o:ole="">
                  <v:imagedata r:id="rId37" o:title=""/>
                </v:shape>
                <o:OLEObject Type="Embed" ProgID="Equation.3" ShapeID="_x0000_i1038" DrawAspect="Content" ObjectID="_1455071008" r:id="rId38"/>
              </w:objec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DE51A1">
              <w:rPr>
                <w:rFonts w:ascii="Times New Roman" w:eastAsia="Times New Roman" w:hAnsi="Times New Roman" w:cs="Times New Roman"/>
              </w:rPr>
              <w:t>= (0, 0)</w: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</w:p>
          <w:p w:rsidR="007C4D4A" w:rsidRPr="00DE51A1" w:rsidRDefault="007C4D4A" w:rsidP="00F22C2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C4D4A" w:rsidRPr="00DE51A1" w:rsidTr="00886B1D"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lastRenderedPageBreak/>
              <w:t>15</w:t>
            </w:r>
          </w:p>
        </w:tc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30"/>
              </w:rPr>
              <w:object w:dxaOrig="1280" w:dyaOrig="680">
                <v:shape id="_x0000_i1039" type="#_x0000_t75" style="width:64.2pt;height:34.2pt" o:ole="">
                  <v:imagedata r:id="rId39" o:title=""/>
                </v:shape>
                <o:OLEObject Type="Embed" ProgID="Equation.3" ShapeID="_x0000_i1039" DrawAspect="Content" ObjectID="_1455071009" r:id="rId40"/>
              </w:object>
            </w:r>
            <w:r w:rsidRPr="00DE51A1">
              <w:rPr>
                <w:rFonts w:ascii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>3(m + n) = 8(m – n)</w:t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ab/>
              <w:t>8m – 3m</w:t>
            </w:r>
            <w:r w:rsidRPr="00894D59">
              <w:rPr>
                <w:rFonts w:ascii="Times New Roman" w:eastAsia="Times New Roman" w:hAnsi="Times New Roman" w:cs="Times New Roman"/>
              </w:rPr>
              <w:tab/>
              <w:t xml:space="preserve"> = 3n + 8n</w:t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ab/>
              <w:t xml:space="preserve">         5m = 11n</w:t>
            </w:r>
          </w:p>
          <w:p w:rsidR="007C4D4A" w:rsidRPr="00DE51A1" w:rsidRDefault="007C4D4A" w:rsidP="00894D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Times New Roman" w:hAnsi="Times New Roman" w:cs="Times New Roman"/>
              </w:rPr>
              <w:tab/>
              <w:t xml:space="preserve">        m: n = 11: 5</w: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</w:tc>
        <w:tc>
          <w:tcPr>
            <w:tcW w:w="0" w:type="auto"/>
          </w:tcPr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c>
          <w:tcPr>
            <w:tcW w:w="0" w:type="auto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0" w:type="auto"/>
          </w:tcPr>
          <w:p w:rsidR="0070363F" w:rsidRPr="00404C31" w:rsidRDefault="0070363F" w:rsidP="00404C31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Log (x +24)-log3</w:t>
            </w:r>
            <w:r w:rsidRPr="00404C31">
              <w:rPr>
                <w:rFonts w:ascii="Calibri" w:eastAsia="Calibri" w:hAnsi="Calibri" w:cs="Times New Roman"/>
                <w:vertAlign w:val="superscript"/>
              </w:rPr>
              <w:t>2</w:t>
            </w:r>
            <w:r>
              <w:rPr>
                <w:rFonts w:ascii="Calibri" w:eastAsia="Calibri" w:hAnsi="Calibri" w:cs="Times New Roman"/>
              </w:rPr>
              <w:t>=log(9-2x)+log100</w:t>
            </w:r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Log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</w:rPr>
                        <m:t>x+24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</w:rPr>
                        <m:t>9</m:t>
                      </m:r>
                    </m:den>
                  </m:f>
                </m:e>
              </m:d>
            </m:oMath>
            <w:r w:rsidRPr="00404C31">
              <w:rPr>
                <w:rFonts w:ascii="Calibri" w:eastAsia="Calibri" w:hAnsi="Calibri" w:cs="Times New Roman"/>
              </w:rPr>
              <w:t xml:space="preserve"> = log [(9-2x)100]</w:t>
            </w:r>
          </w:p>
          <w:p w:rsidR="0070363F" w:rsidRPr="00404C31" w:rsidRDefault="004D2E98" w:rsidP="00B66686">
            <w:pPr>
              <w:pStyle w:val="ListParagraph"/>
              <w:rPr>
                <w:rFonts w:ascii="Calibri" w:eastAsia="Calibri" w:hAnsi="Calibri" w:cs="Times New Roman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+24</m:t>
                  </m:r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9</m:t>
                  </m:r>
                </m:den>
              </m:f>
            </m:oMath>
            <w:r w:rsidR="0070363F" w:rsidRPr="00404C31">
              <w:rPr>
                <w:rFonts w:ascii="Calibri" w:eastAsia="Calibri" w:hAnsi="Calibri" w:cs="Times New Roman"/>
              </w:rPr>
              <w:t xml:space="preserve"> =900-200x</w:t>
            </w:r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x+24=8100-1800x</m:t>
                </m:r>
              </m:oMath>
            </m:oMathPara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X = 4.484</w:t>
            </w:r>
          </w:p>
        </w:tc>
        <w:tc>
          <w:tcPr>
            <w:tcW w:w="0" w:type="auto"/>
          </w:tcPr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2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rPr>
          <w:trHeight w:val="4247"/>
        </w:trPr>
        <w:tc>
          <w:tcPr>
            <w:tcW w:w="0" w:type="auto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</w:tcPr>
          <w:p w:rsidR="0070363F" w:rsidRPr="00DE51A1" w:rsidRDefault="0070363F" w:rsidP="00DE51A1">
            <w:pPr>
              <w:pStyle w:val="ListParagraph"/>
              <w:numPr>
                <w:ilvl w:val="0"/>
                <w:numId w:val="2"/>
              </w:numPr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a) distance from NRB = 500 – (60 x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Pr="00DE51A1">
              <w:rPr>
                <w:rFonts w:ascii="Times New Roman" w:eastAsia="Calibri" w:hAnsi="Times New Roman" w:cs="Times New Roman"/>
              </w:rPr>
              <w:t>) = 350km</w:t>
            </w:r>
          </w:p>
          <w:p w:rsidR="0070363F" w:rsidRPr="00DE51A1" w:rsidRDefault="0070363F" w:rsidP="00B66686">
            <w:pPr>
              <w:pStyle w:val="ListParagraph"/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                      X                          150KM</w:t>
            </w:r>
          </w:p>
          <w:p w:rsidR="0070363F" w:rsidRPr="00DE51A1" w:rsidRDefault="004D2E98" w:rsidP="00B66686">
            <w:pPr>
              <w:pStyle w:val="ListParagrap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noProof/>
              </w:rPr>
              <w:pict>
                <v:group id="_x0000_s1085" style="position:absolute;left:0;text-align:left;margin-left:21.4pt;margin-top:1.3pt;width:192.85pt;height:25pt;z-index:251698176" coordorigin="1870,9681" coordsize="3857,500">
                  <v:shape id="_x0000_s1086" type="#_x0000_t32" style="position:absolute;left:1870;top:9924;width:3857;height:16;flip:y" o:connectortype="straight"/>
                  <v:shape id="_x0000_s1087" type="#_x0000_t32" style="position:absolute;left:1954;top:9681;width:1;height:348;flip:y" o:connectortype="straight"/>
                  <v:shape id="_x0000_s1088" type="#_x0000_t32" style="position:absolute;left:4633;top:9833;width:1;height:348;flip:y" o:connectortype="straight"/>
                  <v:shape id="_x0000_s1089" type="#_x0000_t32" style="position:absolute;left:3030;top:9682;width:1;height:348;flip:y" o:connectortype="straight"/>
                  <v:shape id="_x0000_s1090" type="#_x0000_t32" style="position:absolute;left:5725;top:9681;width:1;height:348;flip:y" o:connectortype="straight"/>
                </v:group>
              </w:pic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ab/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 NRB            m                                  MB</w:t>
            </w:r>
          </w:p>
          <w:p w:rsidR="0070363F" w:rsidRPr="00DE51A1" w:rsidRDefault="004D2E98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10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70363F" w:rsidRPr="00DE51A1" w:rsidRDefault="004D2E98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0</m:t>
                  </m:r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  <m:r>
                    <w:rPr>
                      <w:rFonts w:ascii="Times New Roman" w:eastAsia="Calibri" w:hAnsi="Times New Roman" w:cs="Times New Roman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</w:rPr>
                    <m:t>6</m:t>
                  </m:r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</w:rPr>
                <m:t>∴</m:t>
              </m:r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20X-12X = 3000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X= 375KM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b) time taken by bus remaining distance</w:t>
            </w:r>
          </w:p>
          <w:p w:rsidR="0070363F" w:rsidRPr="00DE51A1" w:rsidRDefault="004D2E98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2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= 2hr 5min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1hr 40min</w:t>
            </w:r>
          </w:p>
          <w:p w:rsidR="0070363F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proofErr w:type="spellStart"/>
            <w:r w:rsidRPr="00DE51A1">
              <w:rPr>
                <w:rFonts w:ascii="Times New Roman" w:eastAsia="Calibri" w:hAnsi="Times New Roman" w:cs="Times New Roman"/>
              </w:rPr>
              <w:t>Avg</w:t>
            </w:r>
            <w:proofErr w:type="spellEnd"/>
            <w:r w:rsidRPr="00DE51A1">
              <w:rPr>
                <w:rFonts w:ascii="Times New Roman" w:eastAsia="Calibri" w:hAnsi="Times New Roman" w:cs="Times New Roman"/>
              </w:rPr>
              <w:t xml:space="preserve"> speed is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2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12/3</m:t>
                  </m:r>
                </m:den>
              </m:f>
            </m:oMath>
            <w:r w:rsidRPr="00DE51A1">
              <w:rPr>
                <w:rFonts w:ascii="Times New Roman" w:eastAsia="Calibri" w:hAnsi="Times New Roman" w:cs="Times New Roman"/>
              </w:rPr>
              <w:t xml:space="preserve"> = 75km’hr</w:t>
            </w: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Pr="00DE51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</w:tcPr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1 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70363F" w:rsidRPr="00DE51A1" w:rsidRDefault="00B211B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0363F" w:rsidRPr="00DE51A1" w:rsidRDefault="00484354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lastRenderedPageBreak/>
              <w:drawing>
                <wp:inline distT="0" distB="0" distL="0" distR="0">
                  <wp:extent cx="5303520" cy="4396740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520" cy="4396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70363F" w:rsidRPr="00DE51A1" w:rsidRDefault="0070363F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E1C85" w:rsidRPr="00DE51A1" w:rsidTr="00886B1D">
        <w:tc>
          <w:tcPr>
            <w:tcW w:w="0" w:type="auto"/>
          </w:tcPr>
          <w:p w:rsidR="005E1C85" w:rsidRDefault="005E1C85" w:rsidP="00074EB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5E1C85" w:rsidRPr="00DE51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311140" cy="6126480"/>
                  <wp:effectExtent l="19050" t="0" r="381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1140" cy="6126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E1C85" w:rsidRPr="00DE51A1" w:rsidRDefault="005E1C85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E1C85" w:rsidRPr="00DE51A1" w:rsidRDefault="005E1C85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E1C85" w:rsidRPr="00DE51A1" w:rsidTr="00886B1D">
        <w:tc>
          <w:tcPr>
            <w:tcW w:w="0" w:type="auto"/>
          </w:tcPr>
          <w:p w:rsidR="005E1C85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9</w:t>
            </w:r>
          </w:p>
        </w:tc>
        <w:tc>
          <w:tcPr>
            <w:tcW w:w="0" w:type="auto"/>
          </w:tcPr>
          <w:p w:rsidR="005E1C85" w:rsidRPr="00DE51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570220" cy="7216140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0220" cy="7216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E1C85" w:rsidRPr="00DE51A1" w:rsidRDefault="005E1C85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E1C85" w:rsidRPr="00DE51A1" w:rsidRDefault="005E1C85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0</w:t>
            </w:r>
          </w:p>
        </w:tc>
        <w:tc>
          <w:tcPr>
            <w:tcW w:w="0" w:type="auto"/>
          </w:tcPr>
          <w:p w:rsidR="005177A1" w:rsidRPr="00DE51A1" w:rsidRDefault="0052080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356860" cy="2042160"/>
                  <wp:effectExtent l="1905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6860" cy="2042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2080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0" w:type="auto"/>
          </w:tcPr>
          <w:p w:rsidR="005177A1" w:rsidRPr="00DE51A1" w:rsidRDefault="00595368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494020" cy="2194560"/>
                  <wp:effectExtent l="1905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4020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95368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0" w:type="auto"/>
          </w:tcPr>
          <w:p w:rsidR="005177A1" w:rsidRPr="00DE51A1" w:rsidRDefault="004A295B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554980" cy="2171700"/>
                  <wp:effectExtent l="19050" t="0" r="762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4980" cy="217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95368" w:rsidRPr="00DE51A1" w:rsidTr="00886B1D">
        <w:trPr>
          <w:trHeight w:val="7451"/>
        </w:trPr>
        <w:tc>
          <w:tcPr>
            <w:tcW w:w="0" w:type="auto"/>
          </w:tcPr>
          <w:p w:rsidR="00595368" w:rsidRDefault="004A295B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3</w:t>
            </w:r>
          </w:p>
        </w:tc>
        <w:tc>
          <w:tcPr>
            <w:tcW w:w="0" w:type="auto"/>
          </w:tcPr>
          <w:p w:rsidR="00595368" w:rsidRPr="00DE51A1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417820" cy="4625340"/>
                  <wp:effectExtent l="1905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7820" cy="4625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95368" w:rsidRPr="00DE51A1" w:rsidRDefault="00595368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95368" w:rsidRPr="00DE51A1" w:rsidRDefault="00595368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95368" w:rsidRPr="00DE51A1" w:rsidTr="00886B1D">
        <w:tc>
          <w:tcPr>
            <w:tcW w:w="0" w:type="auto"/>
          </w:tcPr>
          <w:p w:rsidR="00595368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4</w:t>
            </w:r>
          </w:p>
        </w:tc>
        <w:tc>
          <w:tcPr>
            <w:tcW w:w="0" w:type="auto"/>
          </w:tcPr>
          <w:p w:rsidR="00595368" w:rsidRPr="00DE51A1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250180" cy="4213860"/>
                  <wp:effectExtent l="19050" t="0" r="762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4213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95368" w:rsidRPr="00DE51A1" w:rsidRDefault="00595368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95368" w:rsidRPr="00DE51A1" w:rsidRDefault="00595368" w:rsidP="00074EBC">
            <w:pPr>
              <w:rPr>
                <w:rFonts w:ascii="Times New Roman" w:hAnsi="Times New Roman" w:cs="Times New Roman"/>
              </w:rPr>
            </w:pPr>
          </w:p>
        </w:tc>
      </w:tr>
    </w:tbl>
    <w:p w:rsidR="00D57F4B" w:rsidRDefault="00D57F4B" w:rsidP="00BA2E46">
      <w:pPr>
        <w:tabs>
          <w:tab w:val="left" w:pos="8424"/>
        </w:tabs>
      </w:pPr>
    </w:p>
    <w:p w:rsidR="00D57F4B" w:rsidRDefault="00D57F4B">
      <w:r>
        <w:br w:type="page"/>
      </w:r>
    </w:p>
    <w:p w:rsidR="006504D1" w:rsidRDefault="00BA2E46" w:rsidP="00BA2E46">
      <w:pPr>
        <w:tabs>
          <w:tab w:val="left" w:pos="8424"/>
        </w:tabs>
      </w:pPr>
      <w:r>
        <w:lastRenderedPageBreak/>
        <w:tab/>
      </w:r>
    </w:p>
    <w:sectPr w:rsidR="006504D1" w:rsidSect="0070363F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B016D1"/>
    <w:multiLevelType w:val="hybridMultilevel"/>
    <w:tmpl w:val="2688AC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B0C87"/>
    <w:multiLevelType w:val="hybridMultilevel"/>
    <w:tmpl w:val="C8585FE8"/>
    <w:lvl w:ilvl="0" w:tplc="3DA088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</w:compat>
  <w:rsids>
    <w:rsidRoot w:val="0064068A"/>
    <w:rsid w:val="00074EBC"/>
    <w:rsid w:val="0013197B"/>
    <w:rsid w:val="001962EE"/>
    <w:rsid w:val="0020766B"/>
    <w:rsid w:val="002A5498"/>
    <w:rsid w:val="00315FCE"/>
    <w:rsid w:val="0034087A"/>
    <w:rsid w:val="00404C31"/>
    <w:rsid w:val="00484354"/>
    <w:rsid w:val="004A295B"/>
    <w:rsid w:val="004D2E98"/>
    <w:rsid w:val="00504843"/>
    <w:rsid w:val="005177A1"/>
    <w:rsid w:val="00520800"/>
    <w:rsid w:val="00595368"/>
    <w:rsid w:val="005E1C85"/>
    <w:rsid w:val="0064068A"/>
    <w:rsid w:val="006504D1"/>
    <w:rsid w:val="006C56BF"/>
    <w:rsid w:val="006C7556"/>
    <w:rsid w:val="006F78D0"/>
    <w:rsid w:val="0070363F"/>
    <w:rsid w:val="00773352"/>
    <w:rsid w:val="007C4D4A"/>
    <w:rsid w:val="00835054"/>
    <w:rsid w:val="00886B1D"/>
    <w:rsid w:val="00894D59"/>
    <w:rsid w:val="008D29C7"/>
    <w:rsid w:val="009722CD"/>
    <w:rsid w:val="009B41A3"/>
    <w:rsid w:val="009C2B4D"/>
    <w:rsid w:val="00A10897"/>
    <w:rsid w:val="00A73DDA"/>
    <w:rsid w:val="00AA41B1"/>
    <w:rsid w:val="00B211B0"/>
    <w:rsid w:val="00B54F72"/>
    <w:rsid w:val="00BA2E46"/>
    <w:rsid w:val="00BB2765"/>
    <w:rsid w:val="00BD419C"/>
    <w:rsid w:val="00CD491E"/>
    <w:rsid w:val="00D57F4B"/>
    <w:rsid w:val="00DB6C00"/>
    <w:rsid w:val="00DE51A1"/>
    <w:rsid w:val="00E31EBC"/>
    <w:rsid w:val="00F22C21"/>
    <w:rsid w:val="00F262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11" type="connector" idref="#_x0000_s1089"/>
        <o:r id="V:Rule12" type="connector" idref="#Straight Arrow Connector 4"/>
        <o:r id="V:Rule13" type="connector" idref="#_x0000_s1088"/>
        <o:r id="V:Rule14" type="connector" idref="#_x0000_s1090"/>
        <o:r id="V:Rule15" type="connector" idref="#_x0000_s1087"/>
        <o:r id="V:Rule16" type="connector" idref="#Straight Arrow Connector 72"/>
        <o:r id="V:Rule17" type="connector" idref="#_x0000_s1046"/>
        <o:r id="V:Rule18" type="connector" idref="#_x0000_s1044"/>
        <o:r id="V:Rule19" type="connector" idref="#_x0000_s1086"/>
        <o:r id="V:Rule20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7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06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78D0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8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8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3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11</Pages>
  <Words>441</Words>
  <Characters>2514</Characters>
  <Application>Microsoft Office Word</Application>
  <DocSecurity>0</DocSecurity>
  <Lines>20</Lines>
  <Paragraphs>5</Paragraphs>
  <ScaleCrop>false</ScaleCrop>
  <Company/>
  <LinksUpToDate>false</LinksUpToDate>
  <CharactersWithSpaces>2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2</cp:revision>
  <dcterms:created xsi:type="dcterms:W3CDTF">2014-02-26T06:40:00Z</dcterms:created>
  <dcterms:modified xsi:type="dcterms:W3CDTF">2014-02-28T02:34:00Z</dcterms:modified>
</cp:coreProperties>
</file>